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F14F40" w:rsidTr="00F14F40">
        <w:tc>
          <w:tcPr>
            <w:tcW w:w="4788" w:type="dxa"/>
          </w:tcPr>
          <w:p w:rsidR="00F14F40" w:rsidRDefault="00F14F40" w:rsidP="00F14F40">
            <w:r>
              <w:t xml:space="preserve">1. </w:t>
            </w:r>
            <w:r>
              <w:t xml:space="preserve">a. On this grid make a rectangle with dimensions </w:t>
            </w:r>
            <w:r w:rsidRPr="00F14F40">
              <w:rPr>
                <w:position w:val="-24"/>
              </w:rPr>
              <w:object w:dxaOrig="5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5pt;height:30.75pt" o:ole="">
                  <v:imagedata r:id="rId5" o:title=""/>
                </v:shape>
                <o:OLEObject Type="Embed" ProgID="Equation.DSMT4" ShapeID="_x0000_i1025" DrawAspect="Content" ObjectID="_1457160041" r:id="rId6"/>
              </w:object>
            </w:r>
            <w:r>
              <w:t xml:space="preserve"> </w:t>
            </w:r>
          </w:p>
          <w:p w:rsidR="00F14F40" w:rsidRDefault="00F14F40">
            <w:r w:rsidRPr="00F14F40">
              <w:drawing>
                <wp:inline distT="0" distB="0" distL="0" distR="0" wp14:anchorId="166C1EDD" wp14:editId="4CE8CCE4">
                  <wp:extent cx="1409700" cy="1374806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9700" cy="13748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F14F40" w:rsidRDefault="00F14F40">
            <w:r>
              <w:t xml:space="preserve">b. On this grid make a rectangle with dimensions </w:t>
            </w:r>
            <w:r w:rsidRPr="00F14F40">
              <w:rPr>
                <w:position w:val="-24"/>
              </w:rPr>
              <w:object w:dxaOrig="499" w:dyaOrig="620">
                <v:shape id="_x0000_i1026" type="#_x0000_t75" style="width:24.75pt;height:30.75pt" o:ole="">
                  <v:imagedata r:id="rId8" o:title=""/>
                </v:shape>
                <o:OLEObject Type="Embed" ProgID="Equation.DSMT4" ShapeID="_x0000_i1026" DrawAspect="Content" ObjectID="_1457160042" r:id="rId9"/>
              </w:object>
            </w:r>
            <w:r>
              <w:t xml:space="preserve"> </w:t>
            </w:r>
          </w:p>
          <w:p w:rsidR="00F14F40" w:rsidRDefault="00F14F40">
            <w:r w:rsidRPr="00F14F40">
              <w:drawing>
                <wp:inline distT="0" distB="0" distL="0" distR="0" wp14:anchorId="7B4F07F3" wp14:editId="21F0FC27">
                  <wp:extent cx="1409700" cy="1374806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9700" cy="13748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14F40" w:rsidRDefault="00F14F40">
      <w:r>
        <w:t>c. Show and explain why the areas are equal by dissecting and reassembling.</w:t>
      </w:r>
    </w:p>
    <w:p w:rsidR="00F14F40" w:rsidRDefault="00F14F40"/>
    <w:p w:rsidR="00F14F40" w:rsidRDefault="00F14F40"/>
    <w:p w:rsidR="00F14F40" w:rsidRDefault="00F14F40"/>
    <w:p w:rsidR="00F14F40" w:rsidRDefault="00F14F40"/>
    <w:p w:rsidR="00F14F40" w:rsidRDefault="00F14F40"/>
    <w:p w:rsidR="00F14F40" w:rsidRDefault="00F14F40">
      <w:r>
        <w:t xml:space="preserve">2. </w:t>
      </w:r>
      <w:r w:rsidR="00EC0768">
        <w:t>A</w:t>
      </w:r>
      <w:r w:rsidR="00EC0768">
        <w:tab/>
      </w:r>
      <w:r w:rsidR="00EC0768">
        <w:tab/>
      </w:r>
      <w:r w:rsidR="00EC0768">
        <w:tab/>
      </w:r>
      <w:r w:rsidR="00EC0768">
        <w:tab/>
        <w:t>B</w:t>
      </w:r>
      <w:r w:rsidR="00EC0768">
        <w:tab/>
      </w:r>
      <w:r w:rsidR="00EC0768">
        <w:tab/>
      </w:r>
      <w:r w:rsidR="00EC0768">
        <w:tab/>
      </w:r>
      <w:r w:rsidR="00EC0768">
        <w:tab/>
        <w:t>C</w:t>
      </w:r>
    </w:p>
    <w:p w:rsidR="00F14F40" w:rsidRDefault="00EC0768">
      <w:r w:rsidRPr="00EC0768">
        <w:drawing>
          <wp:inline distT="0" distB="0" distL="0" distR="0" wp14:anchorId="4981EAFE" wp14:editId="1820F8DA">
            <wp:extent cx="1600200" cy="16002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 w:rsidRPr="00EC0768">
        <w:drawing>
          <wp:inline distT="0" distB="0" distL="0" distR="0" wp14:anchorId="43F79039" wp14:editId="0B64AA0F">
            <wp:extent cx="1600200" cy="1572290"/>
            <wp:effectExtent l="0" t="0" r="0" b="889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572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 w:rsidRPr="00EC0768">
        <w:drawing>
          <wp:inline distT="0" distB="0" distL="0" distR="0" wp14:anchorId="2FDCC2A3" wp14:editId="4323C21A">
            <wp:extent cx="1600200" cy="1656678"/>
            <wp:effectExtent l="0" t="0" r="0" b="127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6566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0768" w:rsidRDefault="00EC0768">
      <w:r>
        <w:t>a. Show and explain why A and B have the same area</w:t>
      </w:r>
    </w:p>
    <w:p w:rsidR="00EC0768" w:rsidRDefault="00EC0768"/>
    <w:p w:rsidR="00EC0768" w:rsidRDefault="00EC0768"/>
    <w:p w:rsidR="00EC0768" w:rsidRDefault="00EC0768"/>
    <w:p w:rsidR="00EC0768" w:rsidRDefault="00EC0768">
      <w:r>
        <w:t>b. Show and explain why A and C have the same area</w:t>
      </w:r>
    </w:p>
    <w:p w:rsidR="00EC0768" w:rsidRDefault="00EC0768"/>
    <w:p w:rsidR="00EC0768" w:rsidRDefault="00EC0768"/>
    <w:p w:rsidR="00EC0768" w:rsidRDefault="00EC0768">
      <w:r w:rsidRPr="00EC0768">
        <w:drawing>
          <wp:anchor distT="0" distB="0" distL="114300" distR="114300" simplePos="0" relativeHeight="251658240" behindDoc="0" locked="0" layoutInCell="1" allowOverlap="1" wp14:anchorId="775DA653" wp14:editId="5EC2AF98">
            <wp:simplePos x="0" y="0"/>
            <wp:positionH relativeFrom="column">
              <wp:posOffset>3990975</wp:posOffset>
            </wp:positionH>
            <wp:positionV relativeFrom="paragraph">
              <wp:posOffset>156210</wp:posOffset>
            </wp:positionV>
            <wp:extent cx="1600200" cy="1647825"/>
            <wp:effectExtent l="0" t="0" r="0" b="9525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C0768" w:rsidRDefault="00EC0768">
      <w:r>
        <w:t>d. Find another shape with the same area and draw it on this grid.  Explain how you know it has the same area</w:t>
      </w:r>
    </w:p>
    <w:p w:rsidR="00EC0768" w:rsidRDefault="00EC0768"/>
    <w:p w:rsidR="00EC0768" w:rsidRDefault="00EC0768"/>
    <w:p w:rsidR="00EC0768" w:rsidRDefault="00EC0768"/>
    <w:p w:rsidR="00EC0768" w:rsidRDefault="00EC0768"/>
    <w:p w:rsidR="00EC0768" w:rsidRDefault="00EC0768">
      <w:pPr>
        <w:spacing w:after="200" w:line="276" w:lineRule="auto"/>
        <w:contextualSpacing w:val="0"/>
      </w:pPr>
      <w:r>
        <w:br w:type="page"/>
      </w:r>
    </w:p>
    <w:p w:rsidR="00C7479E" w:rsidRDefault="00C7479E" w:rsidP="00C7479E">
      <w:r w:rsidRPr="00C7479E">
        <w:lastRenderedPageBreak/>
        <w:drawing>
          <wp:inline distT="0" distB="0" distL="0" distR="0" wp14:anchorId="2E78B8B1" wp14:editId="68523BA9">
            <wp:extent cx="1213115" cy="1247775"/>
            <wp:effectExtent l="0" t="0" r="635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1311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C7479E">
        <w:drawing>
          <wp:inline distT="0" distB="0" distL="0" distR="0" wp14:anchorId="6EC78CC3" wp14:editId="787014AA">
            <wp:extent cx="1213115" cy="1247775"/>
            <wp:effectExtent l="0" t="0" r="635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1311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C7479E">
        <w:drawing>
          <wp:inline distT="0" distB="0" distL="0" distR="0" wp14:anchorId="6EC78CC3" wp14:editId="787014AA">
            <wp:extent cx="1213115" cy="1247775"/>
            <wp:effectExtent l="0" t="0" r="635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1311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C7479E">
        <w:drawing>
          <wp:inline distT="0" distB="0" distL="0" distR="0" wp14:anchorId="6EC78CC3" wp14:editId="787014AA">
            <wp:extent cx="1213115" cy="1247775"/>
            <wp:effectExtent l="0" t="0" r="635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1311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79E" w:rsidRDefault="00C7479E" w:rsidP="00C7479E"/>
    <w:p w:rsidR="00C7479E" w:rsidRDefault="00C7479E" w:rsidP="00C7479E"/>
    <w:p w:rsidR="00C7479E" w:rsidRDefault="00C7479E" w:rsidP="00C7479E"/>
    <w:p w:rsidR="00C7479E" w:rsidRDefault="00C7479E" w:rsidP="00C7479E">
      <w:r w:rsidRPr="00C7479E">
        <w:drawing>
          <wp:inline distT="0" distB="0" distL="0" distR="0" wp14:anchorId="0851FE99" wp14:editId="4CA0EFC0">
            <wp:extent cx="1213115" cy="1247775"/>
            <wp:effectExtent l="0" t="0" r="635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1311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C7479E">
        <w:drawing>
          <wp:inline distT="0" distB="0" distL="0" distR="0" wp14:anchorId="551A6D1E" wp14:editId="71D905F7">
            <wp:extent cx="1213115" cy="1247775"/>
            <wp:effectExtent l="0" t="0" r="635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1311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C7479E">
        <w:drawing>
          <wp:inline distT="0" distB="0" distL="0" distR="0" wp14:anchorId="2DC6CE6A" wp14:editId="3EE991BF">
            <wp:extent cx="1213115" cy="1247775"/>
            <wp:effectExtent l="0" t="0" r="635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1311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C7479E">
        <w:drawing>
          <wp:inline distT="0" distB="0" distL="0" distR="0" wp14:anchorId="2189330A" wp14:editId="2777DAA1">
            <wp:extent cx="1213115" cy="1247775"/>
            <wp:effectExtent l="0" t="0" r="635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1311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79E" w:rsidRDefault="00C7479E"/>
    <w:p w:rsidR="00C7479E" w:rsidRDefault="00C7479E"/>
    <w:p w:rsidR="00C7479E" w:rsidRDefault="00C7479E" w:rsidP="00C7479E">
      <w:r w:rsidRPr="00C7479E">
        <w:drawing>
          <wp:inline distT="0" distB="0" distL="0" distR="0" wp14:anchorId="0851FE99" wp14:editId="4CA0EFC0">
            <wp:extent cx="1213115" cy="1247775"/>
            <wp:effectExtent l="0" t="0" r="635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1311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C7479E">
        <w:drawing>
          <wp:inline distT="0" distB="0" distL="0" distR="0" wp14:anchorId="551A6D1E" wp14:editId="71D905F7">
            <wp:extent cx="1213115" cy="1247775"/>
            <wp:effectExtent l="0" t="0" r="635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1311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C7479E">
        <w:drawing>
          <wp:inline distT="0" distB="0" distL="0" distR="0" wp14:anchorId="2DC6CE6A" wp14:editId="3EE991BF">
            <wp:extent cx="1213115" cy="1247775"/>
            <wp:effectExtent l="0" t="0" r="635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1311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C7479E">
        <w:drawing>
          <wp:inline distT="0" distB="0" distL="0" distR="0" wp14:anchorId="2189330A" wp14:editId="2777DAA1">
            <wp:extent cx="1213115" cy="1247775"/>
            <wp:effectExtent l="0" t="0" r="635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1311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79E" w:rsidRDefault="00C7479E"/>
    <w:p w:rsidR="00C7479E" w:rsidRDefault="00C7479E"/>
    <w:p w:rsidR="00C7479E" w:rsidRDefault="00C7479E" w:rsidP="00C7479E">
      <w:r w:rsidRPr="00C7479E">
        <w:drawing>
          <wp:inline distT="0" distB="0" distL="0" distR="0" wp14:anchorId="0851FE99" wp14:editId="4CA0EFC0">
            <wp:extent cx="1213115" cy="1247775"/>
            <wp:effectExtent l="0" t="0" r="635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1311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C7479E">
        <w:drawing>
          <wp:inline distT="0" distB="0" distL="0" distR="0" wp14:anchorId="551A6D1E" wp14:editId="71D905F7">
            <wp:extent cx="1213115" cy="1247775"/>
            <wp:effectExtent l="0" t="0" r="635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1311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C7479E">
        <w:drawing>
          <wp:inline distT="0" distB="0" distL="0" distR="0" wp14:anchorId="2DC6CE6A" wp14:editId="3EE991BF">
            <wp:extent cx="1213115" cy="1247775"/>
            <wp:effectExtent l="0" t="0" r="635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1311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C7479E">
        <w:drawing>
          <wp:inline distT="0" distB="0" distL="0" distR="0" wp14:anchorId="2189330A" wp14:editId="2777DAA1">
            <wp:extent cx="1213115" cy="1247775"/>
            <wp:effectExtent l="0" t="0" r="635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1311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79E" w:rsidRDefault="00C7479E"/>
    <w:p w:rsidR="00C7479E" w:rsidRDefault="00C7479E"/>
    <w:p w:rsidR="00C7479E" w:rsidRDefault="00C7479E" w:rsidP="00C7479E">
      <w:r w:rsidRPr="00C7479E">
        <w:drawing>
          <wp:inline distT="0" distB="0" distL="0" distR="0" wp14:anchorId="0851FE99" wp14:editId="4CA0EFC0">
            <wp:extent cx="1213115" cy="1247775"/>
            <wp:effectExtent l="0" t="0" r="635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1311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C7479E">
        <w:drawing>
          <wp:inline distT="0" distB="0" distL="0" distR="0" wp14:anchorId="551A6D1E" wp14:editId="71D905F7">
            <wp:extent cx="1213115" cy="1247775"/>
            <wp:effectExtent l="0" t="0" r="635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1311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C7479E">
        <w:drawing>
          <wp:inline distT="0" distB="0" distL="0" distR="0" wp14:anchorId="2DC6CE6A" wp14:editId="3EE991BF">
            <wp:extent cx="1213115" cy="1247775"/>
            <wp:effectExtent l="0" t="0" r="635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1311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C7479E">
        <w:drawing>
          <wp:inline distT="0" distB="0" distL="0" distR="0" wp14:anchorId="2189330A" wp14:editId="2777DAA1">
            <wp:extent cx="1213115" cy="1247775"/>
            <wp:effectExtent l="0" t="0" r="635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1311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79E" w:rsidRDefault="00C7479E">
      <w:bookmarkStart w:id="0" w:name="_GoBack"/>
      <w:bookmarkEnd w:id="0"/>
    </w:p>
    <w:sectPr w:rsidR="00C7479E" w:rsidSect="00C7479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4F40"/>
    <w:rsid w:val="00022D3D"/>
    <w:rsid w:val="00220E04"/>
    <w:rsid w:val="00344697"/>
    <w:rsid w:val="005A3B17"/>
    <w:rsid w:val="00881DA5"/>
    <w:rsid w:val="008B3D37"/>
    <w:rsid w:val="00A722A5"/>
    <w:rsid w:val="00C7479E"/>
    <w:rsid w:val="00EC0768"/>
    <w:rsid w:val="00F14F40"/>
    <w:rsid w:val="00F476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2D3D"/>
    <w:pPr>
      <w:spacing w:after="0" w:line="240" w:lineRule="auto"/>
      <w:contextualSpacing/>
    </w:pPr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22D3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22D3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22D3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22D3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22D3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22D3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22D3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22D3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22D3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022D3D"/>
    <w:pPr>
      <w:spacing w:after="0" w:line="240" w:lineRule="auto"/>
    </w:pPr>
  </w:style>
  <w:style w:type="paragraph" w:customStyle="1" w:styleId="Times12">
    <w:name w:val="Times 12"/>
    <w:basedOn w:val="Normal"/>
    <w:link w:val="Times12Char"/>
    <w:qFormat/>
    <w:rsid w:val="00022D3D"/>
    <w:rPr>
      <w:rFonts w:cs="Times New Roman"/>
    </w:rPr>
  </w:style>
  <w:style w:type="character" w:customStyle="1" w:styleId="Times12Char">
    <w:name w:val="Times 12 Char"/>
    <w:basedOn w:val="DefaultParagraphFont"/>
    <w:link w:val="Times12"/>
    <w:rsid w:val="00022D3D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022D3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22D3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22D3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22D3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22D3D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022D3D"/>
    <w:rPr>
      <w:rFonts w:cs="Times New Roman"/>
      <w:b/>
      <w:bCs/>
      <w:color w:val="4F81BD" w:themeColor="accent1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022D3D"/>
    <w:pPr>
      <w:pBdr>
        <w:bottom w:val="single" w:sz="8" w:space="4" w:color="4F81BD" w:themeColor="accent1"/>
      </w:pBdr>
      <w:spacing w:after="300"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022D3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022D3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022D3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022D3D"/>
    <w:rPr>
      <w:b/>
      <w:bCs/>
    </w:rPr>
  </w:style>
  <w:style w:type="character" w:styleId="Emphasis">
    <w:name w:val="Emphasis"/>
    <w:basedOn w:val="DefaultParagraphFont"/>
    <w:uiPriority w:val="20"/>
    <w:qFormat/>
    <w:rsid w:val="00022D3D"/>
    <w:rPr>
      <w:i/>
      <w:iCs/>
    </w:rPr>
  </w:style>
  <w:style w:type="character" w:customStyle="1" w:styleId="NoSpacingChar">
    <w:name w:val="No Spacing Char"/>
    <w:basedOn w:val="DefaultParagraphFont"/>
    <w:link w:val="NoSpacing"/>
    <w:uiPriority w:val="1"/>
    <w:rsid w:val="00022D3D"/>
  </w:style>
  <w:style w:type="paragraph" w:styleId="ListParagraph">
    <w:name w:val="List Paragraph"/>
    <w:basedOn w:val="Normal"/>
    <w:uiPriority w:val="34"/>
    <w:qFormat/>
    <w:rsid w:val="00022D3D"/>
    <w:pPr>
      <w:ind w:left="720"/>
    </w:pPr>
    <w:rPr>
      <w:rFonts w:cs="Times New Roman"/>
    </w:rPr>
  </w:style>
  <w:style w:type="paragraph" w:styleId="Quote">
    <w:name w:val="Quote"/>
    <w:basedOn w:val="Normal"/>
    <w:next w:val="Normal"/>
    <w:link w:val="QuoteChar"/>
    <w:uiPriority w:val="29"/>
    <w:qFormat/>
    <w:rsid w:val="00022D3D"/>
    <w:rPr>
      <w:rFonts w:asciiTheme="minorHAnsi" w:hAnsiTheme="minorHAnsi"/>
      <w:i/>
      <w:iCs/>
      <w:color w:val="000000" w:themeColor="text1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022D3D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22D3D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Theme="minorHAnsi" w:hAnsiTheme="minorHAnsi"/>
      <w:b/>
      <w:bCs/>
      <w:i/>
      <w:iCs/>
      <w:color w:val="4F81BD" w:themeColor="accent1"/>
      <w:sz w:val="22"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22D3D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022D3D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022D3D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022D3D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022D3D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022D3D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22D3D"/>
    <w:pPr>
      <w:outlineLvl w:val="9"/>
    </w:pPr>
  </w:style>
  <w:style w:type="table" w:styleId="TableGrid">
    <w:name w:val="Table Grid"/>
    <w:basedOn w:val="TableNormal"/>
    <w:uiPriority w:val="59"/>
    <w:rsid w:val="00F14F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14F4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4F4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2D3D"/>
    <w:pPr>
      <w:spacing w:after="0" w:line="240" w:lineRule="auto"/>
      <w:contextualSpacing/>
    </w:pPr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22D3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22D3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22D3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22D3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22D3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22D3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22D3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22D3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22D3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022D3D"/>
    <w:pPr>
      <w:spacing w:after="0" w:line="240" w:lineRule="auto"/>
    </w:pPr>
  </w:style>
  <w:style w:type="paragraph" w:customStyle="1" w:styleId="Times12">
    <w:name w:val="Times 12"/>
    <w:basedOn w:val="Normal"/>
    <w:link w:val="Times12Char"/>
    <w:qFormat/>
    <w:rsid w:val="00022D3D"/>
    <w:rPr>
      <w:rFonts w:cs="Times New Roman"/>
    </w:rPr>
  </w:style>
  <w:style w:type="character" w:customStyle="1" w:styleId="Times12Char">
    <w:name w:val="Times 12 Char"/>
    <w:basedOn w:val="DefaultParagraphFont"/>
    <w:link w:val="Times12"/>
    <w:rsid w:val="00022D3D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022D3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22D3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22D3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22D3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22D3D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022D3D"/>
    <w:rPr>
      <w:rFonts w:cs="Times New Roman"/>
      <w:b/>
      <w:bCs/>
      <w:color w:val="4F81BD" w:themeColor="accent1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022D3D"/>
    <w:pPr>
      <w:pBdr>
        <w:bottom w:val="single" w:sz="8" w:space="4" w:color="4F81BD" w:themeColor="accent1"/>
      </w:pBdr>
      <w:spacing w:after="300"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022D3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022D3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022D3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022D3D"/>
    <w:rPr>
      <w:b/>
      <w:bCs/>
    </w:rPr>
  </w:style>
  <w:style w:type="character" w:styleId="Emphasis">
    <w:name w:val="Emphasis"/>
    <w:basedOn w:val="DefaultParagraphFont"/>
    <w:uiPriority w:val="20"/>
    <w:qFormat/>
    <w:rsid w:val="00022D3D"/>
    <w:rPr>
      <w:i/>
      <w:iCs/>
    </w:rPr>
  </w:style>
  <w:style w:type="character" w:customStyle="1" w:styleId="NoSpacingChar">
    <w:name w:val="No Spacing Char"/>
    <w:basedOn w:val="DefaultParagraphFont"/>
    <w:link w:val="NoSpacing"/>
    <w:uiPriority w:val="1"/>
    <w:rsid w:val="00022D3D"/>
  </w:style>
  <w:style w:type="paragraph" w:styleId="ListParagraph">
    <w:name w:val="List Paragraph"/>
    <w:basedOn w:val="Normal"/>
    <w:uiPriority w:val="34"/>
    <w:qFormat/>
    <w:rsid w:val="00022D3D"/>
    <w:pPr>
      <w:ind w:left="720"/>
    </w:pPr>
    <w:rPr>
      <w:rFonts w:cs="Times New Roman"/>
    </w:rPr>
  </w:style>
  <w:style w:type="paragraph" w:styleId="Quote">
    <w:name w:val="Quote"/>
    <w:basedOn w:val="Normal"/>
    <w:next w:val="Normal"/>
    <w:link w:val="QuoteChar"/>
    <w:uiPriority w:val="29"/>
    <w:qFormat/>
    <w:rsid w:val="00022D3D"/>
    <w:rPr>
      <w:rFonts w:asciiTheme="minorHAnsi" w:hAnsiTheme="minorHAnsi"/>
      <w:i/>
      <w:iCs/>
      <w:color w:val="000000" w:themeColor="text1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022D3D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22D3D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Theme="minorHAnsi" w:hAnsiTheme="minorHAnsi"/>
      <w:b/>
      <w:bCs/>
      <w:i/>
      <w:iCs/>
      <w:color w:val="4F81BD" w:themeColor="accent1"/>
      <w:sz w:val="22"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22D3D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022D3D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022D3D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022D3D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022D3D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022D3D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22D3D"/>
    <w:pPr>
      <w:outlineLvl w:val="9"/>
    </w:pPr>
  </w:style>
  <w:style w:type="table" w:styleId="TableGrid">
    <w:name w:val="Table Grid"/>
    <w:basedOn w:val="TableNormal"/>
    <w:uiPriority w:val="59"/>
    <w:rsid w:val="00F14F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14F4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4F4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2</Pages>
  <Words>82</Words>
  <Characters>47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5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el Langford</dc:creator>
  <cp:lastModifiedBy>Laurel Langford</cp:lastModifiedBy>
  <cp:revision>2</cp:revision>
  <dcterms:created xsi:type="dcterms:W3CDTF">2014-03-24T14:33:00Z</dcterms:created>
  <dcterms:modified xsi:type="dcterms:W3CDTF">2014-03-24T1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